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53AB" w:rsidRDefault="00D453AB" w:rsidP="009947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453AB">
        <w:rPr>
          <w:rFonts w:ascii="Times New Roman" w:hAnsi="Times New Roman" w:cs="Times New Roman"/>
          <w:sz w:val="24"/>
          <w:szCs w:val="24"/>
        </w:rPr>
        <w:t>Секц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  <w:u w:val="single"/>
        </w:rPr>
        <w:t>№</w:t>
      </w:r>
      <w:r w:rsidR="0099478C" w:rsidRPr="009E3AC4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</w:p>
    <w:p w:rsidR="0099478C" w:rsidRDefault="0099478C" w:rsidP="009947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453AB" w:rsidRPr="00D453AB" w:rsidRDefault="00D453AB" w:rsidP="0099478C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УДК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373.511.2:51</w:t>
      </w:r>
    </w:p>
    <w:p w:rsidR="00D453AB" w:rsidRPr="00D453AB" w:rsidRDefault="00D453AB" w:rsidP="0099478C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Н.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В.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D453AB">
        <w:rPr>
          <w:rFonts w:ascii="Times New Roman" w:hAnsi="Times New Roman" w:cs="Times New Roman"/>
          <w:b/>
          <w:i/>
          <w:sz w:val="24"/>
          <w:szCs w:val="24"/>
        </w:rPr>
        <w:t>Альховик</w:t>
      </w:r>
      <w:proofErr w:type="spellEnd"/>
    </w:p>
    <w:p w:rsidR="00D453AB" w:rsidRPr="003F0115" w:rsidRDefault="00D453AB" w:rsidP="009947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53AB">
        <w:rPr>
          <w:rFonts w:ascii="Times New Roman" w:hAnsi="Times New Roman" w:cs="Times New Roman"/>
          <w:i/>
          <w:sz w:val="24"/>
          <w:szCs w:val="24"/>
        </w:rPr>
        <w:t>г.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Мозырь,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ГУО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«Средняя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школа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№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8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г.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Мозыря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0115">
        <w:rPr>
          <w:rFonts w:ascii="Times New Roman" w:hAnsi="Times New Roman" w:cs="Times New Roman"/>
          <w:i/>
          <w:sz w:val="24"/>
          <w:szCs w:val="24"/>
        </w:rPr>
        <w:t>имени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Героя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Советского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Союза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Катаева</w:t>
      </w:r>
      <w:r w:rsidR="009947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М.М.»</w:t>
      </w:r>
    </w:p>
    <w:p w:rsidR="00A44BFA" w:rsidRPr="0099478C" w:rsidRDefault="00A44BFA" w:rsidP="0099478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12740" w:rsidRPr="00D453AB" w:rsidRDefault="00C12740" w:rsidP="009947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453AB">
        <w:rPr>
          <w:rFonts w:ascii="Times New Roman" w:hAnsi="Times New Roman" w:cs="Times New Roman"/>
          <w:b/>
          <w:sz w:val="24"/>
          <w:szCs w:val="24"/>
        </w:rPr>
        <w:t>АВТОРСКАЯ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РАЗРАБОТКА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ЗАДАЧ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ПО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МАТЕМАТИКЕ</w:t>
      </w:r>
      <w:r w:rsidR="004F24B3">
        <w:br/>
      </w:r>
      <w:r w:rsidRPr="00D453AB">
        <w:rPr>
          <w:rFonts w:ascii="Times New Roman" w:hAnsi="Times New Roman" w:cs="Times New Roman"/>
          <w:b/>
          <w:sz w:val="24"/>
          <w:szCs w:val="24"/>
        </w:rPr>
        <w:t>ДЛЯ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УЧАЩИХСЯ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5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КЛАССОВ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ПО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ТЕМЕ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«УРАВНЕНИЯ»:</w:t>
      </w:r>
      <w:r w:rsidR="004F24B3">
        <w:br/>
      </w:r>
      <w:r w:rsidRPr="00D453AB">
        <w:rPr>
          <w:rFonts w:ascii="Times New Roman" w:hAnsi="Times New Roman" w:cs="Times New Roman"/>
          <w:b/>
          <w:sz w:val="24"/>
          <w:szCs w:val="24"/>
        </w:rPr>
        <w:t>ИНТЕГРАЦИЯ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ИСТОРИЧЕСКОГО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КОНТЕКСТА</w:t>
      </w:r>
      <w:r w:rsidR="004F24B3">
        <w:br/>
      </w:r>
      <w:r w:rsidRPr="00D453AB">
        <w:rPr>
          <w:rFonts w:ascii="Times New Roman" w:hAnsi="Times New Roman" w:cs="Times New Roman"/>
          <w:b/>
          <w:sz w:val="24"/>
          <w:szCs w:val="24"/>
        </w:rPr>
        <w:t>И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РАЗВИТИЯ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ЛОГИЧЕСКОГО</w:t>
      </w:r>
      <w:r w:rsidR="009947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sz w:val="24"/>
          <w:szCs w:val="24"/>
        </w:rPr>
        <w:t>МЫШЛЕНИЯ</w:t>
      </w:r>
    </w:p>
    <w:p w:rsidR="00C12740" w:rsidRPr="00D453AB" w:rsidRDefault="00C12740" w:rsidP="009947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ть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ссматрива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блем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изк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тивац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ащих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5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лассо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ипов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й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лага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вторск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етодику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снованн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веден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ко-лингвист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нтекст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быточ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фицит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ми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работан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мплек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н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правле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рмирова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числительн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выка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вит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ункциональ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рамотност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рит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ышл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терес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к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уке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Тем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Реш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й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вля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лючев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урс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5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ласса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адицион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ход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с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води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работк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лгоритма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перенес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лагаемые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мен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нак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й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извест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ножитель»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на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ак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еханическ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енировка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ишенн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нтекст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ворческ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ставляющей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стр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води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тер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терес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ащихся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спринима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щ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струмен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актически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теллектуаль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учн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тина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Цел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бот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став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вторск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работ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тор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ансформиру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цес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уч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рмальн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следовательский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ипоте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ключа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м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теграц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риал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зда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ебующи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й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начитель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выша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зователь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зульта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знавательн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ктивно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ятикласснико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я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ализац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зователь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ндарто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спубл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арусь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Современ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зователь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ндарт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спубл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арус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ла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кцен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53AB">
        <w:rPr>
          <w:rFonts w:ascii="Times New Roman" w:hAnsi="Times New Roman" w:cs="Times New Roman"/>
          <w:sz w:val="24"/>
          <w:szCs w:val="24"/>
        </w:rPr>
        <w:t>компетентностном</w:t>
      </w:r>
      <w:proofErr w:type="spellEnd"/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ходе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вит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ог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ышления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пособнос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иров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ворчес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ход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деальн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л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рмирова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и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мпетенций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Предлагаем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етоди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азиру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ву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снов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нципах: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1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нцип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зма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щ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зволя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оживить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ух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имволы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алис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щ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ревн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авило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гипте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писывалис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вершен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нач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монстрац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акт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руша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ереотип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к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ем-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стывш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изменном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бота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тановл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вяз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ежд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бн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риал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к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уч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ысл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ответству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а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метного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ичностн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вития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2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нцип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53AB">
        <w:rPr>
          <w:rFonts w:ascii="Times New Roman" w:hAnsi="Times New Roman" w:cs="Times New Roman"/>
          <w:sz w:val="24"/>
          <w:szCs w:val="24"/>
        </w:rPr>
        <w:t>проблемности</w:t>
      </w:r>
      <w:proofErr w:type="spellEnd"/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ндарт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бни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щ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се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держа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обходим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статоч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бор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х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быточ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лишними)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фицит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недостающими)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вя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ни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ед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бором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мен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уж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пользов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я?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ебу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а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ритическ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цен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движ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ипотез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прям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вива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гулятив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знаватель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мпонент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б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ятельности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лага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ащим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ледующ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и: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453AB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 w:rsidRPr="00D453AB">
        <w:rPr>
          <w:rFonts w:ascii="Times New Roman" w:hAnsi="Times New Roman" w:cs="Times New Roman"/>
          <w:sz w:val="24"/>
          <w:szCs w:val="24"/>
        </w:rPr>
        <w:t>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Путешеств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шлое»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ческ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правка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с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рываю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род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удрост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гадка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тов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итуациях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вайт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ставим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гадыва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ринн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орусск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гадку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lastRenderedPageBreak/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орус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льклора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ума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исло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с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м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ибав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же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т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щ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е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го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щ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10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лучи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100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исло?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лага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став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ход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р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ундук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05EBC" w:rsidRPr="00B05EBC">
        <w:rPr>
          <w:rFonts w:ascii="Times New Roman" w:hAnsi="Times New Roman" w:cs="Times New Roman"/>
          <w:position w:val="-6"/>
          <w:sz w:val="24"/>
          <w:szCs w:val="24"/>
        </w:rPr>
        <w:object w:dxaOrig="2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14.4pt" o:ole="">
            <v:imagedata r:id="rId4" o:title=""/>
          </v:shape>
          <o:OLEObject Type="Embed" ProgID="Equation.DSMT4" ShapeID="_x0000_i1025" DrawAspect="Content" ObjectID="_1831045128" r:id="rId5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A3211" w:rsidRPr="00B05EBC">
        <w:rPr>
          <w:position w:val="-10"/>
        </w:rPr>
        <w:object w:dxaOrig="5179" w:dyaOrig="320">
          <v:shape id="_x0000_i1026" type="#_x0000_t75" style="width:259.2pt;height:16.2pt" o:ole="">
            <v:imagedata r:id="rId6" o:title=""/>
          </v:shape>
          <o:OLEObject Type="Embed" ProgID="Equation.DSMT4" ShapeID="_x0000_i1026" DrawAspect="Content" ObjectID="_1831045129" r:id="rId7"/>
        </w:object>
      </w:r>
      <w:r w:rsidR="00DA3211" w:rsidRPr="00DA3211">
        <w:rPr>
          <w:position w:val="-10"/>
        </w:rPr>
        <w:object w:dxaOrig="3540" w:dyaOrig="320">
          <v:shape id="_x0000_i1027" type="#_x0000_t75" style="width:177pt;height:16.2pt" o:ole="">
            <v:imagedata r:id="rId8" o:title=""/>
          </v:shape>
          <o:OLEObject Type="Embed" ProgID="Equation.DSMT4" ShapeID="_x0000_i1027" DrawAspect="Content" ObjectID="_1831045130" r:id="rId9"/>
        </w:object>
      </w:r>
      <w:r w:rsidR="00AC3DED" w:rsidRPr="00AC3DED">
        <w:t xml:space="preserve">. </w:t>
      </w:r>
      <w:r w:rsidRPr="00D453AB">
        <w:rPr>
          <w:rFonts w:ascii="Times New Roman" w:hAnsi="Times New Roman" w:cs="Times New Roman"/>
          <w:sz w:val="24"/>
          <w:szCs w:val="24"/>
        </w:rPr>
        <w:t>Нецел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в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з</w:t>
      </w:r>
      <w:r w:rsidR="00442A24">
        <w:rPr>
          <w:rFonts w:ascii="Times New Roman" w:hAnsi="Times New Roman" w:cs="Times New Roman"/>
          <w:sz w:val="24"/>
          <w:szCs w:val="24"/>
        </w:rPr>
        <w:t>ы</w:t>
      </w:r>
      <w:r w:rsidRPr="00D453AB">
        <w:rPr>
          <w:rFonts w:ascii="Times New Roman" w:hAnsi="Times New Roman" w:cs="Times New Roman"/>
          <w:sz w:val="24"/>
          <w:szCs w:val="24"/>
        </w:rPr>
        <w:t>ва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дивл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искусс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м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сегд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вет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жизн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ва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круглыми»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иофант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перевод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ревнегреческого)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ше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н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ре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у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жизн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тства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н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ят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юност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ловин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ставшего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ремен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релости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епер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ж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12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рец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ет?»</w:t>
      </w:r>
      <w:r w:rsidR="003F0115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i/>
          <w:sz w:val="24"/>
          <w:szCs w:val="24"/>
        </w:rPr>
        <w:t>Реш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у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10.2pt;height:10.8pt" o:ole="">
            <v:imagedata r:id="rId10" o:title=""/>
          </v:shape>
          <o:OLEObject Type="Embed" ProgID="Equation.DSMT4" ShapeID="_x0000_i1028" DrawAspect="Content" ObjectID="_1831045131" r:id="rId11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зрас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иофанта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тство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2.2pt;height:13.8pt" o:ole="">
            <v:imagedata r:id="rId12" o:title=""/>
          </v:shape>
          <o:OLEObject Type="Embed" ProgID="Equation.DSMT4" ShapeID="_x0000_i1029" DrawAspect="Content" ObjectID="_1831045132" r:id="rId13"/>
        </w:object>
      </w:r>
      <w:r w:rsidR="00FA566E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Юность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0" type="#_x0000_t75" style="width:22.2pt;height:13.8pt" o:ole="">
            <v:imagedata r:id="rId14" o:title=""/>
          </v:shape>
          <o:OLEObject Type="Embed" ProgID="Equation.DSMT4" ShapeID="_x0000_i1030" DrawAspect="Content" ObjectID="_1831045133" r:id="rId15"/>
        </w:object>
      </w:r>
      <w:r w:rsidR="00FA566E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релость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31" type="#_x0000_t75" style="width:97.2pt;height:16.2pt" o:ole="">
            <v:imagedata r:id="rId16" o:title=""/>
          </v:shape>
          <o:OLEObject Type="Embed" ProgID="Equation.DSMT4" ShapeID="_x0000_i1031" DrawAspect="Content" ObjectID="_1831045134" r:id="rId17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проща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раж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бках:</w:t>
      </w:r>
      <w:r w:rsidR="00DC4C67" w:rsidRPr="00DC4C67">
        <w:rPr>
          <w:rFonts w:ascii="Times New Roman" w:hAnsi="Times New Roman" w:cs="Times New Roman"/>
          <w:position w:val="-10"/>
          <w:sz w:val="24"/>
          <w:szCs w:val="24"/>
        </w:rPr>
        <w:object w:dxaOrig="3940" w:dyaOrig="320">
          <v:shape id="_x0000_i1032" type="#_x0000_t75" style="width:196.8pt;height:16.2pt" o:ole="">
            <v:imagedata r:id="rId18" o:title=""/>
          </v:shape>
          <o:OLEObject Type="Embed" ProgID="Equation.DSMT4" ShapeID="_x0000_i1032" DrawAspect="Content" ObjectID="_1831045135" r:id="rId19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лови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го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3" type="#_x0000_t75" style="width:34.8pt;height:13.8pt" o:ole="">
            <v:imagedata r:id="rId20" o:title=""/>
          </v:shape>
          <o:OLEObject Type="Embed" ProgID="Equation.DSMT4" ShapeID="_x0000_i1033" DrawAspect="Content" ObjectID="_1831045136" r:id="rId21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рость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34" type="#_x0000_t75" style="width:13.8pt;height:13.2pt" o:ole="">
            <v:imagedata r:id="rId22" o:title=""/>
          </v:shape>
          <o:OLEObject Type="Embed" ProgID="Equation.DSMT4" ShapeID="_x0000_i1034" DrawAspect="Content" ObjectID="_1831045137" r:id="rId23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ет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ставля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DC4C67" w:rsidRPr="00DC4C67">
        <w:rPr>
          <w:rFonts w:ascii="Times New Roman" w:hAnsi="Times New Roman" w:cs="Times New Roman"/>
          <w:position w:val="-6"/>
          <w:sz w:val="24"/>
          <w:szCs w:val="24"/>
        </w:rPr>
        <w:object w:dxaOrig="2659" w:dyaOrig="279">
          <v:shape id="_x0000_i1035" type="#_x0000_t75" style="width:133.2pt;height:13.8pt" o:ole="">
            <v:imagedata r:id="rId24" o:title=""/>
          </v:shape>
          <o:OLEObject Type="Embed" ProgID="Equation.DSMT4" ShapeID="_x0000_i1035" DrawAspect="Content" ObjectID="_1831045138" r:id="rId25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AC3DED">
        <w:rPr>
          <w:rFonts w:ascii="Times New Roman" w:hAnsi="Times New Roman" w:cs="Times New Roman"/>
          <w:sz w:val="24"/>
          <w:szCs w:val="24"/>
        </w:rPr>
        <w:t>(приведя</w:t>
      </w:r>
      <w:r w:rsidR="0099478C" w:rsidRPr="00AC3DED">
        <w:rPr>
          <w:rFonts w:ascii="Times New Roman" w:hAnsi="Times New Roman" w:cs="Times New Roman"/>
          <w:sz w:val="24"/>
          <w:szCs w:val="24"/>
        </w:rPr>
        <w:t xml:space="preserve"> </w:t>
      </w:r>
      <w:r w:rsidRPr="00AC3DED">
        <w:rPr>
          <w:rFonts w:ascii="Times New Roman" w:hAnsi="Times New Roman" w:cs="Times New Roman"/>
          <w:sz w:val="24"/>
          <w:szCs w:val="24"/>
        </w:rPr>
        <w:t>к</w:t>
      </w:r>
      <w:r w:rsidR="0099478C" w:rsidRPr="00AC3DED">
        <w:rPr>
          <w:rFonts w:ascii="Times New Roman" w:hAnsi="Times New Roman" w:cs="Times New Roman"/>
          <w:sz w:val="24"/>
          <w:szCs w:val="24"/>
        </w:rPr>
        <w:t xml:space="preserve"> </w:t>
      </w:r>
      <w:r w:rsidRPr="00AC3DED">
        <w:rPr>
          <w:rFonts w:ascii="Times New Roman" w:hAnsi="Times New Roman" w:cs="Times New Roman"/>
          <w:sz w:val="24"/>
          <w:szCs w:val="24"/>
        </w:rPr>
        <w:t>общему</w:t>
      </w:r>
      <w:r w:rsidR="0099478C" w:rsidRPr="00AC3DED">
        <w:rPr>
          <w:rFonts w:ascii="Times New Roman" w:hAnsi="Times New Roman" w:cs="Times New Roman"/>
          <w:sz w:val="24"/>
          <w:szCs w:val="24"/>
        </w:rPr>
        <w:t xml:space="preserve"> </w:t>
      </w:r>
      <w:r w:rsidRPr="00AC3DED">
        <w:rPr>
          <w:rFonts w:ascii="Times New Roman" w:hAnsi="Times New Roman" w:cs="Times New Roman"/>
          <w:sz w:val="24"/>
          <w:szCs w:val="24"/>
        </w:rPr>
        <w:t>знаменателю</w:t>
      </w:r>
      <w:r w:rsidR="0099478C" w:rsidRPr="00AC3DED">
        <w:rPr>
          <w:rFonts w:ascii="Times New Roman" w:hAnsi="Times New Roman" w:cs="Times New Roman"/>
          <w:sz w:val="24"/>
          <w:szCs w:val="24"/>
        </w:rPr>
        <w:t xml:space="preserve"> </w:t>
      </w:r>
      <w:r w:rsidRPr="00AC3DED">
        <w:rPr>
          <w:rFonts w:ascii="Times New Roman" w:hAnsi="Times New Roman" w:cs="Times New Roman"/>
          <w:sz w:val="24"/>
          <w:szCs w:val="24"/>
        </w:rPr>
        <w:t>30)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r w:rsidR="00AC3DED" w:rsidRPr="00AC3DED">
        <w:rPr>
          <w:rFonts w:ascii="Times New Roman" w:hAnsi="Times New Roman" w:cs="Times New Roman"/>
          <w:position w:val="-6"/>
          <w:sz w:val="24"/>
          <w:szCs w:val="24"/>
        </w:rPr>
        <w:object w:dxaOrig="5820" w:dyaOrig="279">
          <v:shape id="_x0000_i1036" type="#_x0000_t75" style="width:291pt;height:14.4pt" o:ole="">
            <v:imagedata r:id="rId26" o:title=""/>
          </v:shape>
          <o:OLEObject Type="Embed" ProgID="Equation.DSMT4" ShapeID="_x0000_i1036" DrawAspect="Content" ObjectID="_1831045139" r:id="rId27"/>
        </w:object>
      </w:r>
      <w:bookmarkEnd w:id="0"/>
      <w:r w:rsidR="00AC3DED" w:rsidRPr="005F25E2">
        <w:rPr>
          <w:position w:val="-10"/>
        </w:rPr>
        <w:object w:dxaOrig="2000" w:dyaOrig="320">
          <v:shape id="_x0000_i1037" type="#_x0000_t75" style="width:100.2pt;height:16.2pt" o:ole="">
            <v:imagedata r:id="rId28" o:title=""/>
          </v:shape>
          <o:OLEObject Type="Embed" ProgID="Equation.DSMT4" ShapeID="_x0000_i1037" DrawAspect="Content" ObjectID="_1831045140" r:id="rId29"/>
        </w:object>
      </w:r>
      <w:r w:rsidRPr="00D453AB">
        <w:rPr>
          <w:rFonts w:ascii="Times New Roman" w:hAnsi="Times New Roman" w:cs="Times New Roman"/>
          <w:sz w:val="24"/>
          <w:szCs w:val="24"/>
        </w:rPr>
        <w:t>года.</w:t>
      </w:r>
    </w:p>
    <w:p w:rsidR="00C12740" w:rsidRPr="00D453AB" w:rsidRDefault="003B1AC5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Данн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</w:t>
      </w:r>
      <w:r w:rsidR="00C12740" w:rsidRPr="00D453AB">
        <w:rPr>
          <w:rFonts w:ascii="Times New Roman" w:hAnsi="Times New Roman" w:cs="Times New Roman"/>
          <w:sz w:val="24"/>
          <w:szCs w:val="24"/>
        </w:rPr>
        <w:t>адач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нтерес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сторически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контекстом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естандартн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ответ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(дробн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числом)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мож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ст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тем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дискусс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точнос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древни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сточников.</w:t>
      </w:r>
    </w:p>
    <w:p w:rsidR="003B1AC5" w:rsidRPr="009E3AC4" w:rsidRDefault="003B1AC5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Следующ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ип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звала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«Детективн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агентств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"Икс"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Задач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анал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условия»</w:t>
      </w:r>
      <w:r w:rsidR="00FA566E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b/>
          <w:i/>
          <w:sz w:val="24"/>
          <w:szCs w:val="24"/>
        </w:rPr>
        <w:t>3</w:t>
      </w:r>
      <w:r w:rsidR="00C12740"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збыточ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данными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Чтоб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уп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ниг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"Сказ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родо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аруси"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35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т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хвати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5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упи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мес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скрас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"Беловежск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уща"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8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крыт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ида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ир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4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я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нег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ти?»</w:t>
      </w:r>
    </w:p>
    <w:p w:rsidR="003B1AC5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i/>
          <w:sz w:val="24"/>
          <w:szCs w:val="24"/>
        </w:rPr>
        <w:t>Анализ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оимос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скрас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крыт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вляю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быточ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хожд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ход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умм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нег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н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бавлен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вер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нимательнос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рмирова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инансов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рамотности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ставля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снов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в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ложения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38" type="#_x0000_t75" style="width:49.2pt;height:13.8pt" o:ole="">
            <v:imagedata r:id="rId30" o:title=""/>
          </v:shape>
          <o:OLEObject Type="Embed" ProgID="Equation.DSMT4" ShapeID="_x0000_i1038" DrawAspect="Content" ObjectID="_1831045141" r:id="rId31"/>
        </w:object>
      </w:r>
      <w:r w:rsidRPr="00D453AB">
        <w:rPr>
          <w:rFonts w:ascii="Times New Roman" w:hAnsi="Times New Roman" w:cs="Times New Roman"/>
          <w:sz w:val="24"/>
          <w:szCs w:val="24"/>
        </w:rPr>
        <w:t>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д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10.2pt;height:10.8pt" o:ole="">
            <v:imagedata r:id="rId32" o:title=""/>
          </v:shape>
          <o:OLEObject Type="Embed" ProgID="Equation.DSMT4" ShapeID="_x0000_i1039" DrawAspect="Content" ObjectID="_1831045142" r:id="rId33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ньг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ти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вет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40" type="#_x0000_t75" style="width:15pt;height:13.8pt" o:ole="">
            <v:imagedata r:id="rId34" o:title=""/>
          </v:shape>
          <o:OLEObject Type="Embed" ProgID="Equation.DSMT4" ShapeID="_x0000_i1040" DrawAspect="Content" ObjectID="_1831045143" r:id="rId35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ле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ж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судит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хвати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м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т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скрас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кр</w:t>
      </w:r>
      <w:r w:rsidR="00F47D52">
        <w:rPr>
          <w:rFonts w:ascii="Times New Roman" w:hAnsi="Times New Roman" w:cs="Times New Roman"/>
          <w:sz w:val="24"/>
          <w:szCs w:val="24"/>
        </w:rPr>
        <w:t>ытк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9E3AC4">
        <w:rPr>
          <w:rFonts w:ascii="Times New Roman" w:hAnsi="Times New Roman" w:cs="Times New Roman"/>
          <w:sz w:val="24"/>
          <w:szCs w:val="24"/>
        </w:rPr>
        <w:t>(</w:t>
      </w:r>
      <w:r w:rsidR="009E3AC4" w:rsidRPr="009E3AC4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041" type="#_x0000_t75" style="width:70.2pt;height:14.4pt" o:ole="">
            <v:imagedata r:id="rId36" o:title=""/>
          </v:shape>
          <o:OLEObject Type="Embed" ProgID="Equation.DSMT4" ShapeID="_x0000_i1041" DrawAspect="Content" ObjectID="_1831045144" r:id="rId37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F47D52">
        <w:rPr>
          <w:rFonts w:ascii="Times New Roman" w:hAnsi="Times New Roman" w:cs="Times New Roman"/>
          <w:sz w:val="24"/>
          <w:szCs w:val="24"/>
        </w:rPr>
        <w:t>руб.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F47D52">
        <w:rPr>
          <w:rFonts w:ascii="Times New Roman" w:hAnsi="Times New Roman" w:cs="Times New Roman"/>
          <w:sz w:val="24"/>
          <w:szCs w:val="24"/>
        </w:rPr>
        <w:t>да)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F47D52">
        <w:rPr>
          <w:rFonts w:ascii="Times New Roman" w:hAnsi="Times New Roman" w:cs="Times New Roman"/>
          <w:sz w:val="24"/>
          <w:szCs w:val="24"/>
        </w:rPr>
        <w:t>(рисуно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F47D52">
        <w:rPr>
          <w:rFonts w:ascii="Times New Roman" w:hAnsi="Times New Roman" w:cs="Times New Roman"/>
          <w:sz w:val="24"/>
          <w:szCs w:val="24"/>
        </w:rPr>
        <w:t>1)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фицит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ми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Экскурсион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втобу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еха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инс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свиж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тно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свиж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ве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2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са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ес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ршру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ня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8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сов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рость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ха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втобус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с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</w:t>
      </w:r>
      <w:r w:rsidR="003B1AC5" w:rsidRPr="00D453AB">
        <w:rPr>
          <w:rFonts w:ascii="Times New Roman" w:hAnsi="Times New Roman" w:cs="Times New Roman"/>
          <w:sz w:val="24"/>
          <w:szCs w:val="24"/>
        </w:rPr>
        <w:t>сстоя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межд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города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120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км?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i/>
          <w:sz w:val="24"/>
          <w:szCs w:val="24"/>
        </w:rPr>
        <w:t>Анализ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дес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знатель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казано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ро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полага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стоянной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рем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виж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н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орон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динаково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ни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лже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дел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пущения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у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2" type="#_x0000_t75" style="width:10.8pt;height:13.2pt" o:ole="">
            <v:imagedata r:id="rId38" o:title=""/>
          </v:shape>
          <o:OLEObject Type="Embed" ProgID="Equation.DSMT4" ShapeID="_x0000_i1042" DrawAspect="Content" ObjectID="_1831045145" r:id="rId39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ро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втобус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км/ч)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гд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рем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ути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043" type="#_x0000_t75" style="width:97.8pt;height:16.2pt" o:ole="">
            <v:imagedata r:id="rId40" o:title=""/>
          </v:shape>
          <o:OLEObject Type="Embed" ProgID="Equation.DSMT4" ShapeID="_x0000_i1043" DrawAspect="Content" ObjectID="_1831045146" r:id="rId41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ще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рем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вижения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44" type="#_x0000_t75" style="width:43.2pt;height:13.8pt" o:ole="">
            <v:imagedata r:id="rId42" o:title=""/>
          </v:shape>
          <o:OLEObject Type="Embed" ProgID="Equation.DSMT4" ShapeID="_x0000_i1044" DrawAspect="Content" ObjectID="_1831045147" r:id="rId43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асов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BC6DDB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045" type="#_x0000_t75" style="width:100.8pt;height:16.2pt" o:ole="">
            <v:imagedata r:id="rId44" o:title=""/>
          </v:shape>
          <o:OLEObject Type="Embed" ProgID="Equation.DSMT4" ShapeID="_x0000_i1045" DrawAspect="Content" ObjectID="_1831045148" r:id="rId45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м/ч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и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вод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еменн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известн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еличин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иров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алистичность.</w:t>
      </w:r>
    </w:p>
    <w:p w:rsidR="00C12740" w:rsidRPr="00D453AB" w:rsidRDefault="003B1AC5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Следующ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ип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:</w:t>
      </w:r>
      <w:r w:rsidR="00957602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«Лаборатор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уравнений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Твор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задания»</w:t>
      </w:r>
      <w:r w:rsidR="00A4376C">
        <w:rPr>
          <w:rFonts w:ascii="Times New Roman" w:hAnsi="Times New Roman" w:cs="Times New Roman"/>
          <w:sz w:val="24"/>
          <w:szCs w:val="24"/>
        </w:rPr>
        <w:t>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став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ссказу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Придума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ездк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рестск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репо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зер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роч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тора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писывал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BC6DDB" w:rsidRPr="00994E9E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046" type="#_x0000_t75" style="width:84pt;height:13.8pt" o:ole="">
            <v:imagedata r:id="rId46" o:title=""/>
          </v:shape>
          <o:OLEObject Type="Embed" ProgID="Equation.DSMT4" ShapeID="_x0000_i1046" DrawAspect="Content" ObjectID="_1831045149" r:id="rId47"/>
        </w:object>
      </w:r>
      <w:r w:rsidRPr="00994E9E">
        <w:rPr>
          <w:rFonts w:ascii="Times New Roman" w:hAnsi="Times New Roman" w:cs="Times New Roman"/>
          <w:sz w:val="24"/>
          <w:szCs w:val="24"/>
        </w:rPr>
        <w:t>.</w:t>
      </w:r>
    </w:p>
    <w:p w:rsidR="00F47D52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Пример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н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вета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Дв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емь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ехал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кскурсию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в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емь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известн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личеств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елове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</w:t>
      </w:r>
      <w:r w:rsidR="00BC6DDB" w:rsidRPr="00BC6DD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7" type="#_x0000_t75" style="width:10.2pt;height:10.8pt" o:ole="">
            <v:imagedata r:id="rId48" o:title=""/>
          </v:shape>
          <o:OLEObject Type="Embed" ProgID="Equation.DSMT4" ShapeID="_x0000_i1047" DrawAspect="Content" ObjectID="_1831045150" r:id="rId49"/>
        </w:object>
      </w:r>
      <w:r w:rsidRPr="00D453AB">
        <w:rPr>
          <w:rFonts w:ascii="Times New Roman" w:hAnsi="Times New Roman" w:cs="Times New Roman"/>
          <w:sz w:val="24"/>
          <w:szCs w:val="24"/>
        </w:rPr>
        <w:t>)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тор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994E9E" w:rsidRPr="00D453AB">
        <w:rPr>
          <w:rFonts w:ascii="Times New Roman" w:hAnsi="Times New Roman" w:cs="Times New Roman"/>
          <w:sz w:val="24"/>
          <w:szCs w:val="24"/>
        </w:rPr>
        <w:noBreakHyphen/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ж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в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емь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абуш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бавил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ещ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п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50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рубл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каждому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втор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noBreakHyphen/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120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сл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т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казалос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тор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емь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елове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70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убл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ольш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нег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ы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началь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жд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еловека?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Ошиб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«поровну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ед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верном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ю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вля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ем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л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суждения).</w:t>
      </w:r>
    </w:p>
    <w:p w:rsidR="003F0115" w:rsidRDefault="003F0115" w:rsidP="00994E9E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F47D5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513600" cy="2635200"/>
            <wp:effectExtent l="0" t="0" r="0" b="0"/>
            <wp:docPr id="4" name="Рисунок 1" descr="https://apf.attachmail.ru/cgi-bin/readmsg?id=17639315251285205308%3B0%3B1&amp;notype=1&amp;x-email=alhovik.natalya%40mail.ru&amp;rid=16413653696743478249395273322033211111983369985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apf.attachmail.ru/cgi-bin/readmsg?id=17639315251285205308%3B0%3B1&amp;notype=1&amp;x-email=alhovik.natalya%40mail.ru&amp;rid=1641365369674347824939527332203321111198336998535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600" cy="263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211" w:rsidRPr="00442A24" w:rsidRDefault="003F0115" w:rsidP="00DA3211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ро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темат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«В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ласс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чащие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а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№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спользу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гляд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териал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оск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ос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чениц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А.Казак</w:t>
      </w:r>
      <w:proofErr w:type="spellEnd"/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99478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-ребу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циональн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лоритом.</w:t>
      </w:r>
    </w:p>
    <w:p w:rsidR="00C12740" w:rsidRPr="00DA3211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be-BY"/>
        </w:rPr>
      </w:pPr>
      <w:r w:rsidRPr="00D453AB">
        <w:rPr>
          <w:rFonts w:ascii="Times New Roman" w:hAnsi="Times New Roman" w:cs="Times New Roman"/>
          <w:sz w:val="24"/>
          <w:szCs w:val="24"/>
        </w:rPr>
        <w:t>Вмес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исел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оя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имвол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орусск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ультуры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йд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к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исл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крыва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ажд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и</w:t>
      </w:r>
      <w:r w:rsidR="003B1AC5" w:rsidRPr="00D453AB">
        <w:rPr>
          <w:rFonts w:ascii="Times New Roman" w:hAnsi="Times New Roman" w:cs="Times New Roman"/>
          <w:sz w:val="24"/>
          <w:szCs w:val="24"/>
        </w:rPr>
        <w:t>мволом.</w:t>
      </w:r>
      <w:r w:rsidR="00DA3211" w:rsidRPr="00DA3211">
        <w:rPr>
          <w:rFonts w:ascii="Times New Roman" w:hAnsi="Times New Roman" w:cs="Times New Roman"/>
          <w:sz w:val="24"/>
          <w:szCs w:val="24"/>
        </w:rPr>
        <w:t xml:space="preserve"> </w:t>
      </w:r>
      <w:r w:rsidR="00686324" w:rsidRPr="00686324">
        <w:rPr>
          <w:rFonts w:ascii="Times New Roman" w:hAnsi="Times New Roman" w:cs="Times New Roman"/>
          <w:position w:val="-4"/>
          <w:sz w:val="24"/>
          <w:szCs w:val="24"/>
        </w:rPr>
        <w:object w:dxaOrig="1120" w:dyaOrig="260">
          <v:shape id="_x0000_i1048" type="#_x0000_t75" style="width:55.8pt;height:13.2pt" o:ole="">
            <v:imagedata r:id="rId51" o:title=""/>
          </v:shape>
          <o:OLEObject Type="Embed" ProgID="Equation.DSMT4" ShapeID="_x0000_i1048" DrawAspect="Content" ObjectID="_1831045151" r:id="rId52"/>
        </w:object>
      </w:r>
      <w:r w:rsidR="003B1AC5" w:rsidRPr="00D453AB">
        <w:rPr>
          <w:rFonts w:ascii="Times New Roman" w:hAnsi="Times New Roman" w:cs="Times New Roman"/>
          <w:sz w:val="24"/>
          <w:szCs w:val="24"/>
        </w:rPr>
        <w:t>(гд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noBreakHyphen/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аист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Б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noBreakHyphen/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53AB">
        <w:rPr>
          <w:rFonts w:ascii="Times New Roman" w:hAnsi="Times New Roman" w:cs="Times New Roman"/>
          <w:sz w:val="24"/>
          <w:szCs w:val="24"/>
        </w:rPr>
        <w:t>бат</w:t>
      </w:r>
      <w:r w:rsidR="003B1AC5" w:rsidRPr="00D453AB">
        <w:rPr>
          <w:rFonts w:ascii="Times New Roman" w:hAnsi="Times New Roman" w:cs="Times New Roman"/>
          <w:sz w:val="24"/>
          <w:szCs w:val="24"/>
        </w:rPr>
        <w:t>лейка</w:t>
      </w:r>
      <w:proofErr w:type="spellEnd"/>
      <w:r w:rsidR="003B1AC5" w:rsidRPr="00D453AB">
        <w:rPr>
          <w:rFonts w:ascii="Times New Roman" w:hAnsi="Times New Roman" w:cs="Times New Roman"/>
          <w:sz w:val="24"/>
          <w:szCs w:val="24"/>
        </w:rPr>
        <w:t>)</w:t>
      </w:r>
      <w:r w:rsidR="00DA3211">
        <w:rPr>
          <w:rFonts w:ascii="Times New Roman" w:hAnsi="Times New Roman" w:cs="Times New Roman"/>
          <w:sz w:val="24"/>
          <w:szCs w:val="24"/>
          <w:lang w:val="be-BY"/>
        </w:rPr>
        <w:t xml:space="preserve">, </w:t>
      </w:r>
      <w:r w:rsidR="00686324" w:rsidRPr="00686324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49" type="#_x0000_t75" style="width:43.8pt;height:13.8pt" o:ole="">
            <v:imagedata r:id="rId53" o:title=""/>
          </v:shape>
          <o:OLEObject Type="Embed" ProgID="Equation.DSMT4" ShapeID="_x0000_i1049" DrawAspect="Content" ObjectID="_1831045152" r:id="rId54"/>
        </w:objec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(гд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3B1AC5" w:rsidRPr="00D453AB">
        <w:rPr>
          <w:rFonts w:ascii="Times New Roman" w:hAnsi="Times New Roman" w:cs="Times New Roman"/>
          <w:sz w:val="24"/>
          <w:szCs w:val="24"/>
        </w:rPr>
        <w:noBreakHyphen/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асилек)</w:t>
      </w:r>
      <w:r w:rsidR="00DA3211">
        <w:rPr>
          <w:rFonts w:ascii="Times New Roman" w:hAnsi="Times New Roman" w:cs="Times New Roman"/>
          <w:sz w:val="24"/>
          <w:szCs w:val="24"/>
          <w:lang w:val="be-BY"/>
        </w:rPr>
        <w:t xml:space="preserve">, </w:t>
      </w:r>
      <w:r w:rsidR="00686324" w:rsidRPr="00686324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50" type="#_x0000_t75" style="width:45pt;height:13.8pt" o:ole="">
            <v:imagedata r:id="rId55" o:title=""/>
          </v:shape>
          <o:OLEObject Type="Embed" ProgID="Equation.DSMT4" ShapeID="_x0000_i1050" DrawAspect="Content" ObjectID="_1831045153" r:id="rId56"/>
        </w:object>
      </w:r>
      <w:r w:rsidR="00DA3211">
        <w:rPr>
          <w:rFonts w:ascii="Times New Roman" w:hAnsi="Times New Roman" w:cs="Times New Roman"/>
          <w:sz w:val="24"/>
          <w:szCs w:val="24"/>
          <w:lang w:val="be-BY"/>
        </w:rPr>
        <w:t>.</w:t>
      </w:r>
    </w:p>
    <w:p w:rsidR="00957602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i/>
          <w:sz w:val="24"/>
          <w:szCs w:val="24"/>
        </w:rPr>
        <w:t>Решение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в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я:</w:t>
      </w:r>
      <w:r w:rsidR="00994E9E" w:rsidRPr="00994E9E">
        <w:rPr>
          <w:rFonts w:ascii="Times New Roman" w:hAnsi="Times New Roman" w:cs="Times New Roman"/>
          <w:sz w:val="24"/>
          <w:szCs w:val="24"/>
        </w:rPr>
        <w:t xml:space="preserve"> </w:t>
      </w:r>
      <w:r w:rsidR="00686324" w:rsidRPr="00686324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1" type="#_x0000_t75" style="width:31.8pt;height:13.8pt" o:ole="">
            <v:imagedata r:id="rId57" o:title=""/>
          </v:shape>
          <o:OLEObject Type="Embed" ProgID="Equation.DSMT4" ShapeID="_x0000_i1051" DrawAspect="Content" ObjectID="_1831045154" r:id="rId58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E9E" w:rsidRPr="00994E9E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ставля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торое:</w:t>
      </w:r>
      <w:r w:rsidR="00994E9E" w:rsidRPr="00994E9E">
        <w:rPr>
          <w:rFonts w:ascii="Times New Roman" w:hAnsi="Times New Roman" w:cs="Times New Roman"/>
          <w:sz w:val="24"/>
          <w:szCs w:val="24"/>
        </w:rPr>
        <w:t xml:space="preserve"> </w:t>
      </w:r>
      <w:r w:rsidR="00686324" w:rsidRPr="00686324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2" type="#_x0000_t75" style="width:51pt;height:13.8pt" o:ole="">
            <v:imagedata r:id="rId59" o:title=""/>
          </v:shape>
          <o:OLEObject Type="Embed" ProgID="Equation.DSMT4" ShapeID="_x0000_i1052" DrawAspect="Content" ObjectID="_1831045155" r:id="rId60"/>
        </w:object>
      </w:r>
      <w:r w:rsidRPr="00D453AB">
        <w:rPr>
          <w:rFonts w:ascii="Times New Roman" w:hAnsi="Times New Roman" w:cs="Times New Roman"/>
          <w:sz w:val="24"/>
          <w:szCs w:val="24"/>
        </w:rPr>
        <w:t>.</w:t>
      </w:r>
      <w:r w:rsidR="00994E9E" w:rsidRPr="00994E9E">
        <w:rPr>
          <w:rFonts w:ascii="Times New Roman" w:hAnsi="Times New Roman" w:cs="Times New Roman"/>
          <w:sz w:val="24"/>
          <w:szCs w:val="24"/>
        </w:rPr>
        <w:t xml:space="preserve"> </w:t>
      </w:r>
      <w:r w:rsidRPr="00994E9E">
        <w:rPr>
          <w:rFonts w:ascii="Times New Roman" w:hAnsi="Times New Roman" w:cs="Times New Roman"/>
          <w:sz w:val="24"/>
          <w:szCs w:val="24"/>
        </w:rPr>
        <w:t>Составляем</w:t>
      </w:r>
      <w:r w:rsidR="0099478C" w:rsidRPr="00994E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5EBC">
        <w:rPr>
          <w:rFonts w:ascii="Times New Roman" w:hAnsi="Times New Roman" w:cs="Times New Roman"/>
          <w:sz w:val="24"/>
          <w:szCs w:val="24"/>
        </w:rPr>
        <w:t>уравнени</w:t>
      </w:r>
      <w:proofErr w:type="spellEnd"/>
      <w:r w:rsidR="00B05EBC">
        <w:rPr>
          <w:rFonts w:ascii="Times New Roman" w:hAnsi="Times New Roman" w:cs="Times New Roman"/>
          <w:sz w:val="24"/>
          <w:szCs w:val="24"/>
          <w:lang w:val="be-BY"/>
        </w:rPr>
        <w:t>я</w:t>
      </w:r>
      <w:r w:rsidRPr="00994E9E">
        <w:rPr>
          <w:rFonts w:ascii="Times New Roman" w:hAnsi="Times New Roman" w:cs="Times New Roman"/>
          <w:sz w:val="24"/>
          <w:szCs w:val="24"/>
        </w:rPr>
        <w:t>:</w:t>
      </w:r>
      <w:r w:rsidR="00994E9E" w:rsidRPr="00994E9E">
        <w:rPr>
          <w:rFonts w:ascii="Times New Roman" w:hAnsi="Times New Roman" w:cs="Times New Roman"/>
          <w:sz w:val="24"/>
          <w:szCs w:val="24"/>
        </w:rPr>
        <w:t xml:space="preserve"> </w:t>
      </w:r>
      <w:r w:rsidR="00B05EBC" w:rsidRPr="005F25E2">
        <w:rPr>
          <w:position w:val="-6"/>
        </w:rPr>
        <w:object w:dxaOrig="1020" w:dyaOrig="279">
          <v:shape id="_x0000_i1053" type="#_x0000_t75" style="width:51pt;height:13.8pt" o:ole="">
            <v:imagedata r:id="rId61" o:title=""/>
          </v:shape>
          <o:OLEObject Type="Embed" ProgID="Equation.DSMT4" ShapeID="_x0000_i1053" DrawAspect="Content" ObjectID="_1831045156" r:id="rId62"/>
        </w:object>
      </w:r>
      <w:r w:rsidR="00B05EBC">
        <w:rPr>
          <w:rFonts w:ascii="Times New Roman" w:hAnsi="Times New Roman" w:cs="Times New Roman"/>
          <w:sz w:val="24"/>
          <w:szCs w:val="24"/>
        </w:rPr>
        <w:t xml:space="preserve"> и </w:t>
      </w:r>
      <w:r w:rsidR="00B05EBC" w:rsidRPr="005F25E2">
        <w:rPr>
          <w:position w:val="-6"/>
        </w:rPr>
        <w:object w:dxaOrig="900" w:dyaOrig="279">
          <v:shape id="_x0000_i1054" type="#_x0000_t75" style="width:45pt;height:13.8pt" o:ole="">
            <v:imagedata r:id="rId63" o:title=""/>
          </v:shape>
          <o:OLEObject Type="Embed" ProgID="Equation.DSMT4" ShapeID="_x0000_i1054" DrawAspect="Content" ObjectID="_1831045157" r:id="rId64"/>
        </w:object>
      </w:r>
      <w:r w:rsidR="00994E9E" w:rsidRPr="00994E9E">
        <w:rPr>
          <w:rFonts w:ascii="Times New Roman" w:hAnsi="Times New Roman" w:cs="Times New Roman"/>
          <w:sz w:val="24"/>
          <w:szCs w:val="24"/>
          <w:lang w:val="be-BY"/>
        </w:rPr>
        <w:t xml:space="preserve">. </w:t>
      </w:r>
      <w:r w:rsidRPr="00D453AB">
        <w:rPr>
          <w:rFonts w:ascii="Times New Roman" w:hAnsi="Times New Roman" w:cs="Times New Roman"/>
          <w:sz w:val="24"/>
          <w:szCs w:val="24"/>
        </w:rPr>
        <w:t>Вычитае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ерв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торое:</w:t>
      </w:r>
      <w:r w:rsidR="00994E9E">
        <w:rPr>
          <w:rFonts w:ascii="Times New Roman" w:hAnsi="Times New Roman" w:cs="Times New Roman"/>
          <w:sz w:val="24"/>
          <w:szCs w:val="24"/>
          <w:lang w:val="be-BY"/>
        </w:rPr>
        <w:t xml:space="preserve"> </w:t>
      </w:r>
      <w:r w:rsidR="00994E9E" w:rsidRPr="00994E9E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55" type="#_x0000_t75" style="width:84.6pt;height:15.6pt" o:ole="">
            <v:imagedata r:id="rId65" o:title=""/>
          </v:shape>
          <o:OLEObject Type="Embed" ProgID="Equation.DSMT4" ShapeID="_x0000_i1055" DrawAspect="Content" ObjectID="_1831045158" r:id="rId66"/>
        </w:object>
      </w:r>
      <w:r w:rsidR="00994E9E">
        <w:rPr>
          <w:rFonts w:ascii="Times New Roman" w:hAnsi="Times New Roman" w:cs="Times New Roman"/>
          <w:sz w:val="24"/>
          <w:szCs w:val="24"/>
          <w:lang w:val="be-BY"/>
        </w:rPr>
        <w:t xml:space="preserve">. </w:t>
      </w:r>
      <w:r w:rsidRPr="00D453AB">
        <w:rPr>
          <w:rFonts w:ascii="Times New Roman" w:hAnsi="Times New Roman" w:cs="Times New Roman"/>
          <w:sz w:val="24"/>
          <w:szCs w:val="24"/>
        </w:rPr>
        <w:t>Тогда</w:t>
      </w:r>
      <w:r w:rsidR="00994E9E">
        <w:rPr>
          <w:rFonts w:ascii="Times New Roman" w:hAnsi="Times New Roman" w:cs="Times New Roman"/>
          <w:sz w:val="24"/>
          <w:szCs w:val="24"/>
          <w:lang w:val="be-BY"/>
        </w:rPr>
        <w:t xml:space="preserve"> </w:t>
      </w:r>
      <w:r w:rsidR="00957602" w:rsidRPr="00957602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56" type="#_x0000_t75" style="width:76.8pt;height:16.2pt" o:ole="">
            <v:imagedata r:id="rId67" o:title=""/>
          </v:shape>
          <o:OLEObject Type="Embed" ProgID="Equation.DSMT4" ShapeID="_x0000_i1056" DrawAspect="Content" ObjectID="_1831045159" r:id="rId68"/>
        </w:object>
      </w:r>
      <w:r w:rsidR="00957602">
        <w:rPr>
          <w:rFonts w:ascii="Times New Roman" w:hAnsi="Times New Roman" w:cs="Times New Roman"/>
          <w:sz w:val="24"/>
          <w:szCs w:val="24"/>
        </w:rPr>
        <w:t>.</w:t>
      </w:r>
      <w:r w:rsidR="00994E9E">
        <w:rPr>
          <w:rFonts w:ascii="Times New Roman" w:hAnsi="Times New Roman" w:cs="Times New Roman"/>
          <w:sz w:val="24"/>
          <w:szCs w:val="24"/>
          <w:lang w:val="be-BY"/>
        </w:rPr>
        <w:t xml:space="preserve"> </w:t>
      </w:r>
      <w:r w:rsidR="00957602" w:rsidRPr="00957602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57" type="#_x0000_t75" style="width:70.8pt;height:16.2pt" o:ole="">
            <v:imagedata r:id="rId69" o:title=""/>
          </v:shape>
          <o:OLEObject Type="Embed" ProgID="Equation.DSMT4" ShapeID="_x0000_i1057" DrawAspect="Content" ObjectID="_1831045160" r:id="rId70"/>
        </w:object>
      </w:r>
      <w:r w:rsidR="00957602">
        <w:rPr>
          <w:rFonts w:ascii="Times New Roman" w:hAnsi="Times New Roman" w:cs="Times New Roman"/>
          <w:sz w:val="24"/>
          <w:szCs w:val="24"/>
        </w:rPr>
        <w:t>.</w:t>
      </w:r>
    </w:p>
    <w:p w:rsidR="00951347" w:rsidRPr="00D453AB" w:rsidRDefault="00951347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ключен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хоч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метит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комплек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задач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выходи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з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рам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стандартн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учебника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О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призван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показ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пятиклассникам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математик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–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э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скуч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абор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правил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жив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язык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котор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мож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описыв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стори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загадк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детективны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стори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логи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головоломки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т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числ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национальны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="00C12740" w:rsidRPr="00D453AB">
        <w:rPr>
          <w:rFonts w:ascii="Times New Roman" w:hAnsi="Times New Roman" w:cs="Times New Roman"/>
          <w:sz w:val="24"/>
          <w:szCs w:val="24"/>
        </w:rPr>
        <w:t>колоритом.</w:t>
      </w:r>
    </w:p>
    <w:p w:rsidR="00C12740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Использова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сторическ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ультурног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нтекст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выша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тивац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эрудиц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ащихся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ч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лов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збыточ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ефицитным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анными)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формиру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ритическ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ышл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м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деля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лавн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торостепенного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чт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являетс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лючево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омпетенцие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овременном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ире.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ворческ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азвиваю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атематическу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ч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пособнос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моделирован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аль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итуаций.</w:t>
      </w:r>
    </w:p>
    <w:p w:rsidR="006A197D" w:rsidRPr="00D453AB" w:rsidRDefault="00C12740" w:rsidP="0099478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53AB">
        <w:rPr>
          <w:rFonts w:ascii="Times New Roman" w:hAnsi="Times New Roman" w:cs="Times New Roman"/>
          <w:sz w:val="24"/>
          <w:szCs w:val="24"/>
        </w:rPr>
        <w:t>Внедр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об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дани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чебный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цесс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зволяет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достич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ольк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едмет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зультато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(прочно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сво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лгоритма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я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равнений)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но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ажнейши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53AB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зультатов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заложен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образовательны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тандартах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спубли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Беларусь: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умение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анализироват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сравнивать,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выдвига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гипотезы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творчески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одходить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к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решению</w:t>
      </w:r>
      <w:r w:rsidR="0099478C">
        <w:rPr>
          <w:rFonts w:ascii="Times New Roman" w:hAnsi="Times New Roman" w:cs="Times New Roman"/>
          <w:sz w:val="24"/>
          <w:szCs w:val="24"/>
        </w:rPr>
        <w:t xml:space="preserve"> </w:t>
      </w:r>
      <w:r w:rsidRPr="00D453AB">
        <w:rPr>
          <w:rFonts w:ascii="Times New Roman" w:hAnsi="Times New Roman" w:cs="Times New Roman"/>
          <w:sz w:val="24"/>
          <w:szCs w:val="24"/>
        </w:rPr>
        <w:t>проблем.</w:t>
      </w:r>
    </w:p>
    <w:sectPr w:rsidR="006A197D" w:rsidRPr="00D453AB" w:rsidSect="00D453AB"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C12740"/>
    <w:rsid w:val="00061FA4"/>
    <w:rsid w:val="0015351E"/>
    <w:rsid w:val="002D2628"/>
    <w:rsid w:val="002F60FE"/>
    <w:rsid w:val="003B1AC5"/>
    <w:rsid w:val="003F0115"/>
    <w:rsid w:val="00442A24"/>
    <w:rsid w:val="004F24B3"/>
    <w:rsid w:val="00686324"/>
    <w:rsid w:val="006A197D"/>
    <w:rsid w:val="007B2340"/>
    <w:rsid w:val="00951347"/>
    <w:rsid w:val="00957602"/>
    <w:rsid w:val="009708D8"/>
    <w:rsid w:val="0099478C"/>
    <w:rsid w:val="00994E9E"/>
    <w:rsid w:val="009E3AC4"/>
    <w:rsid w:val="00A4376C"/>
    <w:rsid w:val="00A44BFA"/>
    <w:rsid w:val="00AC3DED"/>
    <w:rsid w:val="00B05EBC"/>
    <w:rsid w:val="00B72567"/>
    <w:rsid w:val="00BC6DDB"/>
    <w:rsid w:val="00C12740"/>
    <w:rsid w:val="00CB578E"/>
    <w:rsid w:val="00D453AB"/>
    <w:rsid w:val="00DA3211"/>
    <w:rsid w:val="00DC4C67"/>
    <w:rsid w:val="00EF69D8"/>
    <w:rsid w:val="00F41795"/>
    <w:rsid w:val="00F47D52"/>
    <w:rsid w:val="00FA566E"/>
    <w:rsid w:val="00FF5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58CD01"/>
  <w15:docId w15:val="{72FB98D3-AAA3-4A51-8CFC-BE8313F8F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27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417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417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jpeg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248</Words>
  <Characters>711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Lenovo</cp:lastModifiedBy>
  <cp:revision>3</cp:revision>
  <cp:lastPrinted>2025-12-01T13:44:00Z</cp:lastPrinted>
  <dcterms:created xsi:type="dcterms:W3CDTF">2026-01-27T15:46:00Z</dcterms:created>
  <dcterms:modified xsi:type="dcterms:W3CDTF">2026-01-27T15:50:00Z</dcterms:modified>
</cp:coreProperties>
</file>